
<file path=[Content_Types].xml><?xml version="1.0" encoding="utf-8"?>
<Types xmlns="http://schemas.openxmlformats.org/package/2006/content-types">
  <Default Extension="mp3" ContentType="audio/unknown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5" r:id="rId1"/>
  </p:sldMasterIdLst>
  <p:sldIdLst>
    <p:sldId id="256" r:id="rId2"/>
    <p:sldId id="262" r:id="rId3"/>
    <p:sldId id="263" r:id="rId4"/>
    <p:sldId id="264" r:id="rId5"/>
    <p:sldId id="265" r:id="rId6"/>
    <p:sldId id="260" r:id="rId7"/>
    <p:sldId id="261" r:id="rId8"/>
    <p:sldId id="266" r:id="rId9"/>
    <p:sldId id="267" r:id="rId10"/>
    <p:sldId id="268" r:id="rId11"/>
    <p:sldId id="269" r:id="rId12"/>
    <p:sldId id="25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33CC"/>
    <a:srgbClr val="00FF00"/>
    <a:srgbClr val="FF0066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5" d="100"/>
          <a:sy n="75" d="100"/>
        </p:scale>
        <p:origin x="-869" y="-6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3">
            <a:lum/>
          </a:blip>
          <a:srcRect/>
          <a:stretch>
            <a:fillRect t="-3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C86D5A16-FB47-4360-A631-8F3603219670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4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0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45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578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33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43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bg>
      <p:bgPr>
        <a:blipFill dpi="0" rotWithShape="1">
          <a:blip r:embed="rId2">
            <a:lum/>
          </a:blip>
          <a:srcRect/>
          <a:stretch>
            <a:fillRect l="-7000" t="-10000" r="-7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880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29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13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42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4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50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43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14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998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411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xmlns="" id="{DBDB64FE-D52A-4D19-A592-04A9FD20A36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E278C5-9B4E-4654-9D36-5B9A4C351F10}" type="datetimeFigureOut">
              <a:rPr lang="en-US" smtClean="0"/>
              <a:t>9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707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2.jpe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.xml"/><Relationship Id="rId6" Type="http://schemas.openxmlformats.org/officeDocument/2006/relationships/image" Target="../media/image42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5.png"/><Relationship Id="rId7" Type="http://schemas.openxmlformats.org/officeDocument/2006/relationships/image" Target="../media/image13.png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2.xml"/><Relationship Id="rId6" Type="http://schemas.openxmlformats.org/officeDocument/2006/relationships/image" Target="../media/image12.png"/><Relationship Id="rId11" Type="http://schemas.microsoft.com/office/2007/relationships/hdphoto" Target="../media/hdphoto1.wdp"/><Relationship Id="rId5" Type="http://schemas.openxmlformats.org/officeDocument/2006/relationships/image" Target="../media/image11.png"/><Relationship Id="rId10" Type="http://schemas.openxmlformats.org/officeDocument/2006/relationships/image" Target="../media/image8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15.xml"/><Relationship Id="rId7" Type="http://schemas.microsoft.com/office/2007/relationships/hdphoto" Target="../media/hdphoto2.wdp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33.png"/><Relationship Id="rId5" Type="http://schemas.openxmlformats.org/officeDocument/2006/relationships/image" Target="../media/image10.png"/><Relationship Id="rId10" Type="http://schemas.openxmlformats.org/officeDocument/2006/relationships/image" Target="../media/image2.jpeg"/><Relationship Id="rId4" Type="http://schemas.openxmlformats.org/officeDocument/2006/relationships/image" Target="../media/image27.jpeg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" Target="slide3.xml"/><Relationship Id="rId7" Type="http://schemas.openxmlformats.org/officeDocument/2006/relationships/slide" Target="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2.jpeg"/><Relationship Id="rId5" Type="http://schemas.openxmlformats.org/officeDocument/2006/relationships/slide" Target="slide2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5" Type="http://schemas.openxmlformats.org/officeDocument/2006/relationships/image" Target="../media/image2.jpeg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.jpe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4.png"/><Relationship Id="rId1" Type="http://schemas.openxmlformats.org/officeDocument/2006/relationships/tags" Target="../tags/tag8.xml"/><Relationship Id="rId6" Type="http://schemas.openxmlformats.org/officeDocument/2006/relationships/image" Target="../media/image15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0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.jpeg"/><Relationship Id="rId3" Type="http://schemas.openxmlformats.org/officeDocument/2006/relationships/image" Target="../media/image11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9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13.png"/><Relationship Id="rId10" Type="http://schemas.openxmlformats.org/officeDocument/2006/relationships/image" Target="../media/image30.png"/><Relationship Id="rId4" Type="http://schemas.openxmlformats.org/officeDocument/2006/relationships/image" Target="../media/image12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slideLayout" Target="../slideLayouts/slideLayout14.xm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8.png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tags" Target="../tags/tag10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25.wmf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1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676400"/>
            <a:ext cx="6858000" cy="2133600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7200" b="1" dirty="0">
                <a:ln>
                  <a:solidFill>
                    <a:srgbClr val="C00000"/>
                  </a:solidFill>
                </a:ln>
                <a:solidFill>
                  <a:srgbClr val="FF0066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LỚP 5</a:t>
            </a:r>
            <a:r>
              <a:rPr lang="en-US" sz="6000" b="1" dirty="0">
                <a:solidFill>
                  <a:schemeClr val="accent4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6000" b="1" dirty="0">
                <a:solidFill>
                  <a:schemeClr val="accent4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000" b="1" dirty="0" err="1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Giáo</a:t>
            </a: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viên</a:t>
            </a: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: </a:t>
            </a:r>
            <a:r>
              <a:rPr lang="en-US" sz="4000" b="1" dirty="0" err="1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Hoàng</a:t>
            </a: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Nhuệ</a:t>
            </a:r>
            <a:r>
              <a:rPr lang="en-US" sz="4000" b="1" dirty="0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 smtClean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Giang</a:t>
            </a:r>
            <a:endParaRPr lang="en-US" sz="4000" b="1" dirty="0">
              <a:solidFill>
                <a:schemeClr val="accent3">
                  <a:lumMod val="75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5 Aquarelle" panose="02040603050506020204" pitchFamily="18" charset="0"/>
            </a:endParaRP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" y="2419281"/>
            <a:ext cx="1316055" cy="1714637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xmlns="" id="{A70C573D-8C15-481F-8495-C3BF5152DBD6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LittleGirlBeatInstrumental-V.A-2918581 (1)">
            <a:hlinkClick r:id="" action="ppaction://media"/>
            <a:extLst>
              <a:ext uri="{FF2B5EF4-FFF2-40B4-BE49-F238E27FC236}">
                <a16:creationId xmlns:a16="http://schemas.microsoft.com/office/drawing/2014/main" xmlns="" id="{3147A3B2-C8C7-411E-B680-E50C36EF72E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828800" y="10668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22222E-6 L 3.125E-6 0.00069 C 0.00286 -0.00301 0.00599 -0.00625 0.01002 -0.00903 C 0.01901 -0.01551 0.01406 -0.00857 0.0233 -0.01806 C 0.02539 -0.01945 0.02682 -0.0213 0.02812 -0.02246 C 0.02903 -0.02361 0.03112 -0.02454 0.03255 -0.0257 C 0.03476 -0.02778 0.03841 -0.03264 0.03841 -0.03241 C 0.0414 -0.0382 0.03828 -0.03287 0.04323 -0.03912 C 0.04778 -0.04537 0.04401 -0.0419 0.04935 -0.04584 C 0.04935 -0.04792 0.05013 -0.05023 0.05065 -0.05232 C 0.05091 -0.05347 0.05195 -0.0544 0.05234 -0.05556 C 0.05338 -0.0588 0.05403 -0.06181 0.05521 -0.06482 C 0.05573 -0.06574 0.05651 -0.0669 0.05677 -0.06806 C 0.05729 -0.07037 0.05729 -0.07246 0.05859 -0.07477 C 0.05885 -0.07593 0.05911 -0.07709 0.05989 -0.07801 C 0.06067 -0.0794 0.06067 -0.08102 0.06133 -0.08241 C 0.06159 -0.08357 0.06224 -0.08472 0.06237 -0.08588 C 0.06237 -0.08565 0.06627 -0.09676 0.06718 -0.09931 C 0.06797 -0.1007 0.0681 -0.10209 0.06875 -0.10371 L 0.07187 -0.11042 L 0.07369 -0.11366 C 0.07369 -0.11482 0.07435 -0.11574 0.07526 -0.11713 C 0.07578 -0.11829 0.07578 -0.12014 0.07643 -0.1213 C 0.07734 -0.12361 0.07838 -0.1257 0.07942 -0.12801 L 0.08086 -0.13125 L 0.08385 -0.13797 C 0.0845 -0.14074 0.08476 -0.14329 0.08515 -0.14607 C 0.08606 -0.14838 0.0875 -0.15047 0.08867 -0.15278 C 0.08984 -0.15533 0.09101 -0.15903 0.09297 -0.16158 C 0.09349 -0.1625 0.09531 -0.16366 0.09583 -0.16482 C 0.09674 -0.1669 0.09687 -0.16922 0.09739 -0.17153 C 0.0983 -0.17338 0.09948 -0.17523 0.10039 -0.17685 C 0.10104 -0.17847 0.10143 -0.17917 0.10195 -0.18033 C 0.10312 -0.18218 0.10416 -0.18403 0.10494 -0.18611 C 0.10716 -0.19074 0.10612 -0.1919 0.10937 -0.19699 C 0.11263 -0.20162 0.11393 -0.20278 0.11575 -0.2081 C 0.11653 -0.21111 0.11784 -0.21389 0.11862 -0.21713 C 0.11914 -0.21898 0.11979 -0.22084 0.12018 -0.22292 C 0.12083 -0.2257 0.12057 -0.2294 0.12356 -0.23125 L 0.12786 -0.23611 C 0.12851 -0.2375 0.12955 -0.24213 0.13086 -0.24398 C 0.13177 -0.24514 0.13281 -0.24607 0.13385 -0.24722 C 0.13502 -0.24861 0.13554 -0.25023 0.13659 -0.25162 C 0.13724 -0.25301 0.13737 -0.25463 0.13854 -0.25602 C 0.13919 -0.25718 0.14036 -0.25834 0.14127 -0.25926 C 0.14244 -0.26088 0.14349 -0.2625 0.14453 -0.26366 C 0.14596 -0.2669 0.14648 -0.26991 0.14909 -0.27292 C 0.15078 -0.27454 0.15312 -0.27547 0.15508 -0.27732 C 0.15885 -0.2882 0.15508 -0.27871 0.17018 -0.29722 C 0.17396 -0.30162 0.17356 -0.30394 0.17916 -0.3081 C 0.18242 -0.31042 0.18619 -0.31227 0.18841 -0.31528 C 0.19362 -0.32084 0.18867 -0.31621 0.19752 -0.32176 C 0.19922 -0.32269 0.20013 -0.32408 0.20208 -0.32523 C 0.20351 -0.32593 0.20521 -0.32639 0.20638 -0.32732 C 0.20898 -0.32871 0.21093 -0.33148 0.21393 -0.33264 L 0.22304 -0.33727 C 0.22448 -0.3382 0.22643 -0.33843 0.22734 -0.33935 C 0.22877 -0.34028 0.22929 -0.34144 0.23086 -0.34167 C 0.23268 -0.34259 0.23489 -0.34329 0.23672 -0.34375 C 0.23971 -0.34514 0.24258 -0.34769 0.24596 -0.34838 C 0.24909 -0.34908 0.25195 -0.34977 0.25481 -0.35047 C 0.25703 -0.35139 0.25924 -0.35209 0.26119 -0.35301 C 0.2625 -0.35347 0.26406 -0.35463 0.26575 -0.35533 C 0.26797 -0.35556 0.2707 -0.35556 0.27291 -0.35602 C 0.27474 -0.35648 0.27604 -0.35695 0.27786 -0.35741 C 0.27955 -0.35764 0.28151 -0.35787 0.28346 -0.35857 C 0.28698 -0.35903 0.28958 -0.35972 0.29284 -0.36088 C 0.29414 -0.36088 0.29583 -0.36134 0.29739 -0.36181 C 0.29948 -0.36204 0.30156 -0.3625 0.30338 -0.36297 C 0.3082 -0.36389 0.31328 -0.36505 0.31836 -0.36505 L 0.35625 -0.36621 L 0.37135 -0.36736 C 0.37864 -0.36759 0.38541 -0.36783 0.39284 -0.36852 C 0.39453 -0.36852 0.39661 -0.36945 0.39843 -0.36945 C 0.40364 -0.37037 0.40846 -0.37037 0.41367 -0.3706 C 0.41979 -0.37153 0.42799 -0.37269 0.43372 -0.37408 C 0.43659 -0.37477 0.43919 -0.37593 0.44284 -0.37616 L 0.45794 -0.37662 L 0.61054 -0.37616 C 0.61237 -0.37616 0.61341 -0.37523 0.61523 -0.375 C 0.61979 -0.37477 0.62409 -0.37431 0.62864 -0.37408 C 0.63971 -0.36875 0.62656 -0.37431 0.65 -0.3706 C 0.65169 -0.3706 0.65273 -0.36898 0.65442 -0.36852 C 0.66067 -0.36644 0.66953 -0.36528 0.67552 -0.36412 C 0.67734 -0.36389 0.67903 -0.3632 0.68008 -0.36297 C 0.6832 -0.36181 0.68802 -0.36019 0.69062 -0.35857 C 0.69231 -0.35764 0.69375 -0.35602 0.69531 -0.35533 C 0.70755 -0.34884 0.69531 -0.35764 0.70742 -0.34977 C 0.72383 -0.33843 0.70898 -0.34653 0.72383 -0.33935 C 0.73281 -0.33519 0.72409 -0.33935 0.73346 -0.3338 C 0.73437 -0.3331 0.73606 -0.33264 0.73737 -0.33172 C 0.74179 -0.3294 0.74583 -0.32732 0.74948 -0.32523 C 0.75195 -0.32408 0.75403 -0.32292 0.75586 -0.32176 L 0.76523 -0.31528 C 0.76588 -0.31297 0.76562 -0.30996 0.76797 -0.3081 C 0.77356 -0.3044 0.77031 -0.30695 0.77721 -0.29931 C 0.77786 -0.29815 0.77903 -0.29699 0.78008 -0.29607 C 0.78333 -0.29375 0.78346 -0.29375 0.78606 -0.29051 C 0.78711 -0.28912 0.78776 -0.2875 0.78945 -0.28611 C 0.79088 -0.2838 0.79505 -0.2794 0.79505 -0.27894 C 0.79935 -0.26991 0.79362 -0.28148 0.79948 -0.27361 C 0.80065 -0.27292 0.80195 -0.2706 0.80195 -0.27014 L 0.80195 -0.2706 " pathEditMode="relative" rAng="0" ptsTypes="AAAAAAAAAAAAAAAAAAAAAAAAAAAAAAAAAAAAAAAAAAAAAAAAAAAAAAAAAAAAAAAAAAAAAAAAAAAAAAAAAAAAAAAAAAAAAAAAAAAAA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91" y="-1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P spid="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838200" y="-23447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blipFill>
                <a:blip r:embed="rId6"/>
                <a:stretch>
                  <a:fillRect l="-1214" r="-1214" b="-7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011989" y="2489454"/>
            <a:ext cx="480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blipFill>
                <a:blip r:embed="rId7"/>
                <a:stretch>
                  <a:fillRect l="-2578" b="-10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0"/>
              <p:cNvSpPr txBox="1">
                <a:spLocks noChangeArrowheads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1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blipFill>
                <a:blip r:embed="rId8"/>
                <a:stretch>
                  <a:fillRect l="-2035" b="-106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4032942" y="4038600"/>
            <a:ext cx="502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4011988" y="4562638"/>
            <a:ext cx="5867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82779" y="2489454"/>
            <a:ext cx="1829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xmlns="" id="{FE4BB711-D9F6-4866-A2CF-187212C9C32C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9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177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5800" y="1650092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7"/>
              <p:cNvSpPr txBox="1">
                <a:spLocks noChangeArrowheads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blipFill>
                <a:blip r:embed="rId3"/>
                <a:stretch>
                  <a:fillRect l="-1682" b="-7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0"/>
              <p:cNvSpPr txBox="1">
                <a:spLocks noChangeArrowheads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5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blipFill>
                <a:blip r:embed="rId4"/>
                <a:stretch>
                  <a:fillRect l="-1327" b="-89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706753" y="3199238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655319" y="371353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21035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组合 145"/>
          <p:cNvGrpSpPr/>
          <p:nvPr/>
        </p:nvGrpSpPr>
        <p:grpSpPr>
          <a:xfrm>
            <a:off x="-609600" y="-421609"/>
            <a:ext cx="4488867" cy="1647202"/>
            <a:chOff x="-163273" y="-185210"/>
            <a:chExt cx="4488867" cy="1647202"/>
          </a:xfrm>
        </p:grpSpPr>
        <p:pic>
          <p:nvPicPr>
            <p:cNvPr id="10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1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2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3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5486400" y="1524000"/>
            <a:ext cx="0" cy="266094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24390" y="122559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763370" y="1713993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735542" y="2850541"/>
            <a:ext cx="6227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934200" y="3971581"/>
            <a:ext cx="5867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9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6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blipFill>
                <a:blip r:embed="rId8"/>
                <a:stretch>
                  <a:fillRect l="-3231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blipFill>
                <a:blip r:embed="rId9"/>
                <a:stretch>
                  <a:fillRect l="-3201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xmlns="" id="{0E022C7C-D2CC-4BBD-BB33-5C0EB45DC09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2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6325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6" grpId="0"/>
      <p:bldP spid="17" grpId="0"/>
      <p:bldP spid="19" grpId="0"/>
      <p:bldP spid="21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1130684" y="-9906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A_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031" y="-424181"/>
            <a:ext cx="8954224" cy="577025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59973" y="1967304"/>
            <a:ext cx="5772300" cy="123825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8000" b="1" dirty="0">
              <a:solidFill>
                <a:srgbClr val="0070C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80000" flipH="1">
            <a:off x="-213285" y="4087596"/>
            <a:ext cx="4467225" cy="2676525"/>
          </a:xfrm>
          <a:prstGeom prst="rect">
            <a:avLst/>
          </a:prstGeom>
        </p:spPr>
      </p:pic>
      <p:pic>
        <p:nvPicPr>
          <p:cNvPr id="8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9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388" y="-212225"/>
            <a:ext cx="2621005" cy="1484325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112CEF32-C3B3-4B06-A03E-0176068F5E2B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0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6 L 0.80833 -3.7037E-6 " pathEditMode="relative" rAng="0" ptsTypes="AA">
                                      <p:cBhvr>
                                        <p:cTn id="39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hlinkClick r:id="rId3" action="ppaction://hlinksldjump"/>
          </p:cNvPr>
          <p:cNvSpPr/>
          <p:nvPr/>
        </p:nvSpPr>
        <p:spPr>
          <a:xfrm>
            <a:off x="4648200" y="2352173"/>
            <a:ext cx="1219200" cy="1295400"/>
          </a:xfrm>
          <a:prstGeom prst="ellipse">
            <a:avLst/>
          </a:prstGeom>
          <a:solidFill>
            <a:srgbClr val="FF6699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>
            <a:hlinkClick r:id="rId4" action="ppaction://hlinksldjump"/>
          </p:cNvPr>
          <p:cNvSpPr/>
          <p:nvPr/>
        </p:nvSpPr>
        <p:spPr>
          <a:xfrm>
            <a:off x="6324600" y="2352173"/>
            <a:ext cx="1219200" cy="1295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67200" y="11430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4000" b="1" dirty="0">
              <a:ln w="22225">
                <a:solidFill>
                  <a:srgbClr val="00B050"/>
                </a:solidFill>
                <a:prstDash val="solid"/>
              </a:ln>
              <a:solidFill>
                <a:srgbClr val="00B05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20011216">
            <a:off x="2584401" y="344799"/>
            <a:ext cx="2162169" cy="1163604"/>
          </a:xfrm>
          <a:prstGeom prst="rect">
            <a:avLst/>
          </a:prstGeom>
        </p:spPr>
      </p:pic>
      <p:sp>
        <p:nvSpPr>
          <p:cNvPr id="10" name="Rounded Rectangle 9">
            <a:hlinkClick r:id="rId7" action="ppaction://hlinksldjump"/>
          </p:cNvPr>
          <p:cNvSpPr/>
          <p:nvPr/>
        </p:nvSpPr>
        <p:spPr>
          <a:xfrm>
            <a:off x="5498450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7917814" y="471708"/>
            <a:ext cx="2162169" cy="1163604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xmlns="" id="{F304F67E-3B73-446F-95DC-10D888D0351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84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1" y="685801"/>
            <a:ext cx="1892935" cy="1489609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312551" y="298064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12551" y="231583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58050" y="2295158"/>
            <a:ext cx="685800" cy="520907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590799" y="1676401"/>
            <a:ext cx="7391400" cy="2345129"/>
            <a:chOff x="1066799" y="1676400"/>
            <a:chExt cx="7391400" cy="23451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n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ích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ỗ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ống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 ×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 ×</m:t>
                          </m:r>
                        </m:den>
                      </m:f>
                      <m:f>
                        <m:fPr>
                          <m:ctrlPr>
                            <a:rPr lang="en-US" sz="44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/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blipFill>
                  <a:blip r:embed="rId4"/>
                  <a:stretch>
                    <a:fillRect l="-2888" t="-46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Straight Connector 19"/>
            <p:cNvCxnSpPr/>
            <p:nvPr/>
          </p:nvCxnSpPr>
          <p:spPr>
            <a:xfrm>
              <a:off x="4114800" y="2895600"/>
              <a:ext cx="1130951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430FB4D3-9591-45C4-8D23-E44EDB9A5103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0137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400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  :           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0 :        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/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blipFill>
                <a:blip r:embed="rId3"/>
                <a:stretch>
                  <a:fillRect l="-2885" t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553200" y="2133600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53200" y="271409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48600" y="2016533"/>
            <a:ext cx="519328" cy="538935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ounded Rectangle 19">
            <a:hlinkClick r:id="rId4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xmlns="" id="{3136858D-38E6-46FB-9761-48E00478C31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5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100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974002" y="-8382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0" y="-15953"/>
            <a:ext cx="1927862" cy="1091785"/>
          </a:xfrm>
          <a:prstGeom prst="rect">
            <a:avLst/>
          </a:prstGeom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012" y="971531"/>
            <a:ext cx="1137045" cy="663639"/>
          </a:xfrm>
          <a:prstGeom prst="rect">
            <a:avLst/>
          </a:prstGeom>
        </p:spPr>
      </p:pic>
      <p:pic>
        <p:nvPicPr>
          <p:cNvPr id="8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58336" y="529938"/>
            <a:ext cx="2298704" cy="1373092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11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2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18695">
            <a:off x="240768" y="2552919"/>
            <a:ext cx="1097931" cy="14304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35441" y="803737"/>
            <a:ext cx="6713359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2D05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7200" b="1" dirty="0">
              <a:ln w="22225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2D050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1500" b="1" dirty="0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11500" b="1" dirty="0">
              <a:solidFill>
                <a:srgbClr val="FF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xmlns="" id="{C188CBD2-8D4D-47F2-BDDF-6ADEEEC0F517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5420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0.07639 L 0.21706 -0.39259 C 0.26237 -0.46389 0.33034 -0.50116 0.40157 -0.50116 C 0.48256 -0.50116 0.54753 -0.46389 0.59284 -0.39259 L 0.81029 -0.07639 " pathEditMode="relative" rAng="0" ptsTypes="AAA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508" y="-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pSp>
        <p:nvGrpSpPr>
          <p:cNvPr id="8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9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0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1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2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 1:</a:t>
              </a:r>
              <a:endParaRPr lang="zh-CN" altLang="en-US" sz="3600" b="1" dirty="0">
                <a:solidFill>
                  <a:srgbClr val="03BF2F"/>
                </a:solidFill>
                <a:latin typeface="Times New Roman" panose="02020603050405020304" pitchFamily="18" charset="0"/>
                <a:ea typeface="方正稚艺_GBK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300131" y="1227730"/>
            <a:ext cx="89680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í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hợ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à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ỗ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ấ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ạ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i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pSp>
        <p:nvGrpSpPr>
          <p:cNvPr id="14" name="Group 176"/>
          <p:cNvGrpSpPr>
            <a:grpSpLocks/>
          </p:cNvGrpSpPr>
          <p:nvPr/>
        </p:nvGrpSpPr>
        <p:grpSpPr bwMode="auto">
          <a:xfrm>
            <a:off x="2314575" y="3097439"/>
            <a:ext cx="8429625" cy="358775"/>
            <a:chOff x="785786" y="3500438"/>
            <a:chExt cx="7286676" cy="35798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785786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609064" y="3678743"/>
              <a:ext cx="354816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251174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42937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94076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071590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53697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57393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3179879" y="3677952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1517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3822781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000981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4465682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643196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5108583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28678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5751485" y="3679535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928999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639438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657258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7037289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7214803" y="3642998"/>
              <a:ext cx="857659" cy="158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Text Box 137"/>
          <p:cNvSpPr txBox="1">
            <a:spLocks noChangeArrowheads="1"/>
          </p:cNvSpPr>
          <p:nvPr/>
        </p:nvSpPr>
        <p:spPr bwMode="auto">
          <a:xfrm>
            <a:off x="2028825" y="2525939"/>
            <a:ext cx="569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38" name="Group 183"/>
          <p:cNvGrpSpPr>
            <a:grpSpLocks/>
          </p:cNvGrpSpPr>
          <p:nvPr/>
        </p:nvGrpSpPr>
        <p:grpSpPr bwMode="auto">
          <a:xfrm>
            <a:off x="2838251" y="3740376"/>
            <a:ext cx="493116" cy="831624"/>
            <a:chOff x="584" y="1709"/>
            <a:chExt cx="355" cy="611"/>
          </a:xfrm>
        </p:grpSpPr>
        <p:sp>
          <p:nvSpPr>
            <p:cNvPr id="39" name="Text Box 137"/>
            <p:cNvSpPr txBox="1">
              <a:spLocks noChangeArrowheads="1"/>
            </p:cNvSpPr>
            <p:nvPr/>
          </p:nvSpPr>
          <p:spPr bwMode="auto">
            <a:xfrm>
              <a:off x="584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0" name="Line 138"/>
            <p:cNvSpPr>
              <a:spLocks noChangeShapeType="1"/>
            </p:cNvSpPr>
            <p:nvPr/>
          </p:nvSpPr>
          <p:spPr bwMode="auto">
            <a:xfrm>
              <a:off x="58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183"/>
          <p:cNvGrpSpPr>
            <a:grpSpLocks/>
          </p:cNvGrpSpPr>
          <p:nvPr/>
        </p:nvGrpSpPr>
        <p:grpSpPr bwMode="auto">
          <a:xfrm>
            <a:off x="3657400" y="3740376"/>
            <a:ext cx="493117" cy="831624"/>
            <a:chOff x="608" y="1709"/>
            <a:chExt cx="355" cy="611"/>
          </a:xfrm>
        </p:grpSpPr>
        <p:sp>
          <p:nvSpPr>
            <p:cNvPr id="42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" name="Line 138"/>
            <p:cNvSpPr>
              <a:spLocks noChangeShapeType="1"/>
            </p:cNvSpPr>
            <p:nvPr/>
          </p:nvSpPr>
          <p:spPr bwMode="auto">
            <a:xfrm>
              <a:off x="624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183"/>
          <p:cNvGrpSpPr>
            <a:grpSpLocks/>
          </p:cNvGrpSpPr>
          <p:nvPr/>
        </p:nvGrpSpPr>
        <p:grpSpPr bwMode="auto">
          <a:xfrm>
            <a:off x="4371775" y="3740376"/>
            <a:ext cx="494506" cy="831624"/>
            <a:chOff x="608" y="1709"/>
            <a:chExt cx="356" cy="611"/>
          </a:xfrm>
        </p:grpSpPr>
        <p:sp>
          <p:nvSpPr>
            <p:cNvPr id="45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" name="Line 138"/>
            <p:cNvSpPr>
              <a:spLocks noChangeShapeType="1"/>
            </p:cNvSpPr>
            <p:nvPr/>
          </p:nvSpPr>
          <p:spPr bwMode="auto">
            <a:xfrm>
              <a:off x="64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183"/>
          <p:cNvGrpSpPr>
            <a:grpSpLocks/>
          </p:cNvGrpSpPr>
          <p:nvPr/>
        </p:nvGrpSpPr>
        <p:grpSpPr bwMode="auto">
          <a:xfrm>
            <a:off x="5086150" y="3740376"/>
            <a:ext cx="493117" cy="831624"/>
            <a:chOff x="608" y="1709"/>
            <a:chExt cx="355" cy="611"/>
          </a:xfrm>
        </p:grpSpPr>
        <p:sp>
          <p:nvSpPr>
            <p:cNvPr id="48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" name="Line 138"/>
            <p:cNvSpPr>
              <a:spLocks noChangeShapeType="1"/>
            </p:cNvSpPr>
            <p:nvPr/>
          </p:nvSpPr>
          <p:spPr bwMode="auto">
            <a:xfrm>
              <a:off x="638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183"/>
          <p:cNvGrpSpPr>
            <a:grpSpLocks/>
          </p:cNvGrpSpPr>
          <p:nvPr/>
        </p:nvGrpSpPr>
        <p:grpSpPr bwMode="auto">
          <a:xfrm>
            <a:off x="5871963" y="3740376"/>
            <a:ext cx="493116" cy="831624"/>
            <a:chOff x="608" y="1709"/>
            <a:chExt cx="355" cy="611"/>
          </a:xfrm>
        </p:grpSpPr>
        <p:sp>
          <p:nvSpPr>
            <p:cNvPr id="5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2" name="Line 138"/>
            <p:cNvSpPr>
              <a:spLocks noChangeShapeType="1"/>
            </p:cNvSpPr>
            <p:nvPr/>
          </p:nvSpPr>
          <p:spPr bwMode="auto">
            <a:xfrm>
              <a:off x="621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183"/>
          <p:cNvGrpSpPr>
            <a:grpSpLocks/>
          </p:cNvGrpSpPr>
          <p:nvPr/>
        </p:nvGrpSpPr>
        <p:grpSpPr bwMode="auto">
          <a:xfrm>
            <a:off x="6575226" y="3740376"/>
            <a:ext cx="504229" cy="831624"/>
            <a:chOff x="600" y="1709"/>
            <a:chExt cx="363" cy="611"/>
          </a:xfrm>
        </p:grpSpPr>
        <p:sp>
          <p:nvSpPr>
            <p:cNvPr id="5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5" name="Line 138"/>
            <p:cNvSpPr>
              <a:spLocks noChangeShapeType="1"/>
            </p:cNvSpPr>
            <p:nvPr/>
          </p:nvSpPr>
          <p:spPr bwMode="auto">
            <a:xfrm>
              <a:off x="60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183"/>
          <p:cNvGrpSpPr>
            <a:grpSpLocks/>
          </p:cNvGrpSpPr>
          <p:nvPr/>
        </p:nvGrpSpPr>
        <p:grpSpPr bwMode="auto">
          <a:xfrm>
            <a:off x="7300713" y="3740376"/>
            <a:ext cx="493116" cy="831624"/>
            <a:chOff x="608" y="1709"/>
            <a:chExt cx="355" cy="611"/>
          </a:xfrm>
        </p:grpSpPr>
        <p:sp>
          <p:nvSpPr>
            <p:cNvPr id="57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8" name="Line 138"/>
            <p:cNvSpPr>
              <a:spLocks noChangeShapeType="1"/>
            </p:cNvSpPr>
            <p:nvPr/>
          </p:nvSpPr>
          <p:spPr bwMode="auto">
            <a:xfrm>
              <a:off x="635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37"/>
          <p:cNvSpPr txBox="1">
            <a:spLocks noChangeArrowheads="1"/>
          </p:cNvSpPr>
          <p:nvPr/>
        </p:nvSpPr>
        <p:spPr bwMode="auto">
          <a:xfrm>
            <a:off x="9458325" y="2597376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60" name="Group 183"/>
          <p:cNvGrpSpPr>
            <a:grpSpLocks/>
          </p:cNvGrpSpPr>
          <p:nvPr/>
        </p:nvGrpSpPr>
        <p:grpSpPr bwMode="auto">
          <a:xfrm>
            <a:off x="8086526" y="3740376"/>
            <a:ext cx="512564" cy="831624"/>
            <a:chOff x="608" y="1709"/>
            <a:chExt cx="369" cy="611"/>
          </a:xfrm>
        </p:grpSpPr>
        <p:sp>
          <p:nvSpPr>
            <p:cNvPr id="6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" name="Line 138"/>
            <p:cNvSpPr>
              <a:spLocks noChangeShapeType="1"/>
            </p:cNvSpPr>
            <p:nvPr/>
          </p:nvSpPr>
          <p:spPr bwMode="auto">
            <a:xfrm>
              <a:off x="66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183"/>
          <p:cNvGrpSpPr>
            <a:grpSpLocks/>
          </p:cNvGrpSpPr>
          <p:nvPr/>
        </p:nvGrpSpPr>
        <p:grpSpPr bwMode="auto">
          <a:xfrm>
            <a:off x="8872338" y="3740376"/>
            <a:ext cx="493116" cy="831624"/>
            <a:chOff x="608" y="1709"/>
            <a:chExt cx="355" cy="611"/>
          </a:xfrm>
        </p:grpSpPr>
        <p:sp>
          <p:nvSpPr>
            <p:cNvPr id="6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5" name="Line 138"/>
            <p:cNvSpPr>
              <a:spLocks noChangeShapeType="1"/>
            </p:cNvSpPr>
            <p:nvPr/>
          </p:nvSpPr>
          <p:spPr bwMode="auto">
            <a:xfrm>
              <a:off x="643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xmlns="" id="{24061D8D-D91F-44D8-AB4B-AA7B1F6C2FFF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12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3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4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5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2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584933" y="601296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131142" y="1310641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4197652" y="1296598"/>
            <a:ext cx="36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33070" y="708919"/>
            <a:ext cx="5880639" cy="4126329"/>
            <a:chOff x="6199872" y="1111764"/>
            <a:chExt cx="5880639" cy="412632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872" y="1111764"/>
              <a:ext cx="5880639" cy="4126329"/>
            </a:xfrm>
            <a:prstGeom prst="rect">
              <a:avLst/>
            </a:prstGeom>
          </p:spPr>
        </p:pic>
        <p:sp>
          <p:nvSpPr>
            <p:cNvPr id="24" name="Oval 23"/>
            <p:cNvSpPr/>
            <p:nvPr/>
          </p:nvSpPr>
          <p:spPr>
            <a:xfrm>
              <a:off x="6748512" y="1625458"/>
              <a:ext cx="4757688" cy="3251342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en-US" sz="3200" dirty="0"/>
            </a:p>
          </p:txBody>
        </p:sp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092" y="1503461"/>
            <a:ext cx="577835" cy="57783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758" y="1156409"/>
            <a:ext cx="477397" cy="477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7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879769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25">
            <a:extLst>
              <a:ext uri="{FF2B5EF4-FFF2-40B4-BE49-F238E27FC236}">
                <a16:creationId xmlns:a16="http://schemas.microsoft.com/office/drawing/2014/main" xmlns="" id="{A0FEF9C2-6AB6-445F-B4B4-061908986545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28600" y="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3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iết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a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ành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ập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ẫ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à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100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𝟔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𝟓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𝟓𝟎𝟎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𝟎𝟎𝟎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𝟖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𝟎𝟎</m:t>
                        </m:r>
                      </m:den>
                    </m:f>
                  </m:oMath>
                </a14:m>
                <a:endParaRPr lang="en-US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blipFill>
                <a:blip r:embed="rId6"/>
                <a:stretch>
                  <a:fillRect l="-1868" t="-6452" r="-1495" b="-4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758075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xmlns="" id="{8763BC4A-B49F-44DF-8EEF-098B3AF15990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3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1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/>
      <p:bldP spid="21" grpId="0"/>
      <p:bldP spid="22" grpId="0"/>
      <p:bldP spid="23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43840" y="138716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4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graphicFrame>
        <p:nvGraphicFramePr>
          <p:cNvPr id="8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4823922"/>
              </p:ext>
            </p:extLst>
          </p:nvPr>
        </p:nvGraphicFramePr>
        <p:xfrm>
          <a:off x="3518407" y="274110"/>
          <a:ext cx="534114" cy="1542288"/>
        </p:xfrm>
        <a:graphic>
          <a:graphicData uri="http://schemas.openxmlformats.org/drawingml/2006/table">
            <a:tbl>
              <a:tblPr/>
              <a:tblGrid>
                <a:gridCol w="53411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4784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4260267" y="63272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/>
              <a:t>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44254"/>
              </p:ext>
            </p:extLst>
          </p:nvPr>
        </p:nvGraphicFramePr>
        <p:xfrm>
          <a:off x="5108093" y="6174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203112" imgH="393529" progId="Equation.DSMT4">
                  <p:embed/>
                </p:oleObj>
              </mc:Choice>
              <mc:Fallback>
                <p:oleObj name="Equation" r:id="rId9" imgW="203112" imgH="393529" progId="Equation.DSMT4">
                  <p:embed/>
                  <p:pic>
                    <p:nvPicPr>
                      <p:cNvPr id="82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093" y="6174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6911"/>
              </p:ext>
            </p:extLst>
          </p:nvPr>
        </p:nvGraphicFramePr>
        <p:xfrm>
          <a:off x="6239982" y="617485"/>
          <a:ext cx="542816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82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82" y="617485"/>
                        <a:ext cx="542816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20605"/>
              </p:ext>
            </p:extLst>
          </p:nvPr>
        </p:nvGraphicFramePr>
        <p:xfrm>
          <a:off x="51334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82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4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50349"/>
              </p:ext>
            </p:extLst>
          </p:nvPr>
        </p:nvGraphicFramePr>
        <p:xfrm>
          <a:off x="61621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5" imgW="279279" imgH="393529" progId="Equation.DSMT4">
                  <p:embed/>
                </p:oleObj>
              </mc:Choice>
              <mc:Fallback>
                <p:oleObj name="Equation" r:id="rId15" imgW="279279" imgH="393529" progId="Equation.DSMT4">
                  <p:embed/>
                  <p:pic>
                    <p:nvPicPr>
                      <p:cNvPr id="82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1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97915"/>
              </p:ext>
            </p:extLst>
          </p:nvPr>
        </p:nvGraphicFramePr>
        <p:xfrm>
          <a:off x="80010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7" imgW="279279" imgH="393529" progId="Equation.DSMT4">
                  <p:embed/>
                </p:oleObj>
              </mc:Choice>
              <mc:Fallback>
                <p:oleObj name="Equation" r:id="rId17" imgW="279279" imgH="393529" progId="Equation.DSMT4">
                  <p:embed/>
                  <p:pic>
                    <p:nvPicPr>
                      <p:cNvPr id="820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60366"/>
              </p:ext>
            </p:extLst>
          </p:nvPr>
        </p:nvGraphicFramePr>
        <p:xfrm>
          <a:off x="93091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9" imgW="279279" imgH="393529" progId="Equation.DSMT4">
                  <p:embed/>
                </p:oleObj>
              </mc:Choice>
              <mc:Fallback>
                <p:oleObj name="Equation" r:id="rId19" imgW="279279" imgH="393529" progId="Equation.DSMT4">
                  <p:embed/>
                  <p:pic>
                    <p:nvPicPr>
                      <p:cNvPr id="820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8189"/>
              </p:ext>
            </p:extLst>
          </p:nvPr>
        </p:nvGraphicFramePr>
        <p:xfrm>
          <a:off x="82068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1" imgW="203112" imgH="393529" progId="Equation.DSMT4">
                  <p:embed/>
                </p:oleObj>
              </mc:Choice>
              <mc:Fallback>
                <p:oleObj name="Equation" r:id="rId21" imgW="203112" imgH="393529" progId="Equation.DSMT4">
                  <p:embed/>
                  <p:pic>
                    <p:nvPicPr>
                      <p:cNvPr id="820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8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5626"/>
              </p:ext>
            </p:extLst>
          </p:nvPr>
        </p:nvGraphicFramePr>
        <p:xfrm>
          <a:off x="92609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3" imgW="279279" imgH="393529" progId="Equation.DSMT4">
                  <p:embed/>
                </p:oleObj>
              </mc:Choice>
              <mc:Fallback>
                <p:oleObj name="Equation" r:id="rId23" imgW="279279" imgH="393529" progId="Equation.DSMT4">
                  <p:embed/>
                  <p:pic>
                    <p:nvPicPr>
                      <p:cNvPr id="82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9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8716481" y="1029658"/>
            <a:ext cx="81528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8783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735782" y="10296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......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735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5761759" y="8382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8839200" y="838200"/>
            <a:ext cx="613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791200" y="26670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8839200" y="2667000"/>
            <a:ext cx="7131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97684"/>
              </p:ext>
            </p:extLst>
          </p:nvPr>
        </p:nvGraphicFramePr>
        <p:xfrm>
          <a:off x="8409677" y="3733800"/>
          <a:ext cx="2334523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5" imgW="1193800" imgH="393700" progId="Equation.DSMT4">
                  <p:embed/>
                </p:oleObj>
              </mc:Choice>
              <mc:Fallback>
                <p:oleObj name="Equation" r:id="rId25" imgW="1193800" imgH="393700" progId="Equation.DSMT4">
                  <p:embed/>
                  <p:pic>
                    <p:nvPicPr>
                      <p:cNvPr id="3075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677" y="3733800"/>
                        <a:ext cx="2334523" cy="101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7723877" y="401034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xmlns="" id="{EA7BB77D-9CB7-4F03-A532-D3519147AEED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27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4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heme/theme1.xml><?xml version="1.0" encoding="utf-8"?>
<a:theme xmlns:a="http://schemas.openxmlformats.org/drawingml/2006/main" name="Template_VongTro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70</TotalTime>
  <Words>552</Words>
  <Application>Microsoft Office PowerPoint</Application>
  <PresentationFormat>Custom</PresentationFormat>
  <Paragraphs>102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Template_VongTron</vt:lpstr>
      <vt:lpstr>Equation</vt:lpstr>
      <vt:lpstr>TOÁN LỚP 5 Giáo viên: Hoàng Nhuệ Gia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</vt:lpstr>
    </vt:vector>
  </TitlesOfParts>
  <Manager>9Slide.vn</Manager>
  <Company>9Slide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ên bài giảng: GV: CCĐ</dc:title>
  <dc:subject>9Slide.vn</dc:subject>
  <dc:creator>HP</dc:creator>
  <dc:description>9Slide.vn</dc:description>
  <cp:lastModifiedBy>GIANG</cp:lastModifiedBy>
  <cp:revision>42</cp:revision>
  <dcterms:created xsi:type="dcterms:W3CDTF">2020-04-26T04:00:00Z</dcterms:created>
  <dcterms:modified xsi:type="dcterms:W3CDTF">2021-09-24T16:52:18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81</vt:lpwstr>
  </property>
</Properties>
</file>